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5405F" w:rsidRPr="00DB5656" w:rsidRDefault="0095405F" w:rsidP="0095405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5405F" w:rsidRPr="00DB5656" w:rsidRDefault="0095405F" w:rsidP="0095405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35pt;height:3.55pt" o:ole="">
            <v:imagedata r:id="rId8" o:title=""/>
          </v:shape>
          <o:OLEObject Type="Embed" ProgID="Word.Picture.8" ShapeID="_x0000_i1025" DrawAspect="Content" ObjectID="_1762343628" r:id="rId9"/>
        </w:object>
      </w:r>
    </w:p>
    <w:p w:rsidR="0095405F" w:rsidRPr="00DB5656" w:rsidRDefault="0095405F" w:rsidP="00FE79E1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5405F" w:rsidRPr="00DB5656" w:rsidRDefault="0095405F" w:rsidP="00FE79E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5405F" w:rsidRPr="00DB5656" w:rsidRDefault="0095405F" w:rsidP="00FE79E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5405F" w:rsidRPr="00DB5656" w:rsidRDefault="0095405F" w:rsidP="00FE79E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5405F" w:rsidRPr="00DB5656" w:rsidRDefault="0095405F" w:rsidP="0095405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5405F" w:rsidRPr="00DB5656" w:rsidRDefault="0095405F" w:rsidP="0095405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5405F" w:rsidRPr="00DB5656" w:rsidRDefault="0095405F" w:rsidP="00FE79E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5405F" w:rsidRPr="00DB5656" w:rsidRDefault="0095405F" w:rsidP="0095405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5405F" w:rsidRPr="00DB5656" w:rsidRDefault="0095405F" w:rsidP="00FE79E1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5405F" w:rsidRPr="00DB5656" w:rsidRDefault="0095405F" w:rsidP="00FE79E1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5405F" w:rsidRPr="00DB5656" w:rsidRDefault="0095405F" w:rsidP="00FE79E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5405F" w:rsidRPr="00DB5656" w:rsidRDefault="0095405F" w:rsidP="0095405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5405F" w:rsidRPr="00DB5656" w:rsidRDefault="0095405F" w:rsidP="0095405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5405F" w:rsidRPr="00DB5656" w:rsidRDefault="0095405F" w:rsidP="00FE79E1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5405F" w:rsidRPr="00DB5656" w:rsidRDefault="0095405F" w:rsidP="0095405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5405F" w:rsidRPr="00DB5656" w:rsidRDefault="0073698A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5405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5405F" w:rsidRPr="00DB5656" w:rsidRDefault="0095405F" w:rsidP="0095405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05F" w:rsidRPr="00DB5656" w:rsidRDefault="0095405F" w:rsidP="0095405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5405F" w:rsidRPr="00DB5656" w:rsidRDefault="0095405F" w:rsidP="00FE79E1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5pt;height:18.6pt" o:ole="">
            <v:imagedata r:id="rId14" o:title=""/>
          </v:shape>
          <o:OLEObject Type="Embed" ProgID="Equation.DSMT4" ShapeID="_x0000_i1026" DrawAspect="Content" ObjectID="_176234362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5405F" w:rsidRPr="00DB5656" w:rsidRDefault="0095405F" w:rsidP="0095405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5405F" w:rsidRPr="00DB5656" w:rsidRDefault="0095405F" w:rsidP="0095405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05F" w:rsidRPr="00DB5656" w:rsidRDefault="0095405F" w:rsidP="00FE79E1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5405F" w:rsidRPr="00DB5656" w:rsidRDefault="0095405F" w:rsidP="0095405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5405F" w:rsidRPr="00DB5656" w:rsidRDefault="0095405F" w:rsidP="0095405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5405F" w:rsidRPr="00DB5656" w:rsidRDefault="0095405F" w:rsidP="0095405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5405F" w:rsidRPr="00DB5656" w:rsidRDefault="0095405F" w:rsidP="00FE79E1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5405F" w:rsidRPr="00DB5656" w:rsidTr="00FE79E1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5405F" w:rsidRPr="00DB5656" w:rsidTr="00FE79E1">
        <w:trPr>
          <w:trHeight w:val="340"/>
          <w:jc w:val="center"/>
        </w:trPr>
        <w:tc>
          <w:tcPr>
            <w:tcW w:w="79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5405F" w:rsidRPr="00DB5656" w:rsidRDefault="0095405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5405F" w:rsidRPr="00DB5656" w:rsidRDefault="0095405F" w:rsidP="00FE79E1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5405F" w:rsidRPr="00DB5656" w:rsidRDefault="0095405F" w:rsidP="00FE79E1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5405F" w:rsidRPr="00DB5656" w:rsidRDefault="0095405F" w:rsidP="0095405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5405F" w:rsidRPr="00DB5656" w:rsidRDefault="0095405F" w:rsidP="00FE79E1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E79E1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FE79E1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5405F" w:rsidRPr="00DB5656" w:rsidRDefault="0095405F" w:rsidP="00FE79E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5405F" w:rsidRDefault="0095405F" w:rsidP="0073698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5405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931EB" w:rsidRDefault="004931EB">
      <w:r>
        <w:separator/>
      </w:r>
    </w:p>
  </w:endnote>
  <w:endnote w:type="continuationSeparator" w:id="1">
    <w:p w:rsidR="004931EB" w:rsidRDefault="004931E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700DF" w:rsidRDefault="00A700DF" w:rsidP="00A700DF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700DF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A700DF" w:rsidRPr="001D5E8F" w:rsidRDefault="00B21EBD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700DF" w:rsidRPr="001D5E8F" w:rsidRDefault="0073698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700DF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E79E1" w:rsidRPr="00FE79E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700DF" w:rsidRPr="00096C38" w:rsidRDefault="00BD7B46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D7B4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金融</w:t>
          </w:r>
        </w:p>
      </w:tc>
    </w:tr>
  </w:tbl>
  <w:p w:rsidR="00C23102" w:rsidRPr="00A700DF" w:rsidRDefault="00C23102" w:rsidP="00A700DF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7B46" w:rsidRDefault="00BD7B46" w:rsidP="00BD7B46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D7B46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BD7B46" w:rsidRPr="001D5E8F" w:rsidRDefault="00B21EBD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4C0AD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4C0AD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D7B46" w:rsidRPr="001D5E8F" w:rsidRDefault="0073698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D7B46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E79E1" w:rsidRPr="00FE79E1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D7B46" w:rsidRPr="00096C38" w:rsidRDefault="00BD7B46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D7B46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金融</w:t>
          </w:r>
        </w:p>
      </w:tc>
    </w:tr>
  </w:tbl>
  <w:p w:rsidR="00C23102" w:rsidRPr="00BD7B46" w:rsidRDefault="00C23102" w:rsidP="00BD7B46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2A32" w:rsidRPr="00BB5218" w:rsidRDefault="00B97A60" w:rsidP="00692A32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92A32" w:rsidRPr="00692A32">
      <w:rPr>
        <w:rFonts w:asciiTheme="minorHAnsi" w:hAnsiTheme="minorHAnsi" w:cstheme="minorHAnsi" w:hint="eastAsia"/>
        <w:bCs/>
        <w:noProof/>
        <w:lang w:eastAsia="zh-CN"/>
      </w:rPr>
      <w:t>金融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C6536">
      <w:rPr>
        <w:rFonts w:ascii="Calibri" w:hAnsi="Calibri" w:cs="Calibri" w:hint="eastAsia"/>
        <w:bCs/>
        <w:snapToGrid w:val="0"/>
        <w:lang w:eastAsia="zh-CN"/>
      </w:rPr>
      <w:t>2</w:t>
    </w:r>
    <w:r w:rsidR="00B21EBD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B21EBD" w:rsidRPr="004C0AD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B21EBD" w:rsidRPr="004C0AD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931EB" w:rsidRDefault="004931EB">
      <w:r>
        <w:separator/>
      </w:r>
    </w:p>
  </w:footnote>
  <w:footnote w:type="continuationSeparator" w:id="1">
    <w:p w:rsidR="004931EB" w:rsidRDefault="004931E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73698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73698A" w:rsidP="00BA49E8">
    <w:pPr>
      <w:ind w:right="1560"/>
      <w:rPr>
        <w:caps/>
        <w:color w:val="31849B" w:themeColor="accent5" w:themeShade="BF"/>
        <w:lang w:eastAsia="zh-CN"/>
      </w:rPr>
    </w:pPr>
    <w:r w:rsidRPr="0073698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B6158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81599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Finance</w:t>
    </w:r>
    <w:r w:rsidRPr="0018159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8159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金融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6C653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B21EB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6C6536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B21EBD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73698A">
      <w:rPr>
        <w:rFonts w:asciiTheme="minorHAnsi" w:hAnsiTheme="minorHAnsi"/>
        <w:sz w:val="18"/>
        <w:szCs w:val="18"/>
      </w:rPr>
      <w:fldChar w:fldCharType="begin"/>
    </w:r>
    <w:r w:rsidR="00221829">
      <w:rPr>
        <w:rFonts w:asciiTheme="minorHAnsi" w:hAnsiTheme="minorHAnsi"/>
        <w:sz w:val="18"/>
        <w:szCs w:val="18"/>
      </w:rPr>
      <w:instrText xml:space="preserve"> HYPERLINK "</w:instrText>
    </w:r>
    <w:r w:rsidR="00221829" w:rsidRPr="00221829">
      <w:rPr>
        <w:rFonts w:asciiTheme="minorHAnsi" w:hAnsiTheme="minorHAnsi"/>
        <w:sz w:val="18"/>
        <w:szCs w:val="18"/>
      </w:rPr>
      <w:instrText>http</w:instrText>
    </w:r>
    <w:r w:rsidR="00221829" w:rsidRPr="0022182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221829" w:rsidRPr="00221829">
      <w:rPr>
        <w:rFonts w:asciiTheme="minorHAnsi" w:hAnsiTheme="minorHAnsi"/>
        <w:sz w:val="18"/>
        <w:szCs w:val="18"/>
      </w:rPr>
      <w:instrText>://www.hanspub.org/journal/</w:instrText>
    </w:r>
    <w:r w:rsidR="00221829" w:rsidRPr="00221829">
      <w:rPr>
        <w:rFonts w:asciiTheme="minorHAnsi" w:hAnsiTheme="minorHAnsi"/>
        <w:sz w:val="18"/>
        <w:szCs w:val="18"/>
        <w:lang w:eastAsia="zh-CN"/>
      </w:rPr>
      <w:instrText>fin</w:instrText>
    </w:r>
    <w:r w:rsidR="00221829">
      <w:rPr>
        <w:rFonts w:asciiTheme="minorHAnsi" w:hAnsiTheme="minorHAnsi"/>
        <w:sz w:val="18"/>
        <w:szCs w:val="18"/>
      </w:rPr>
      <w:instrText xml:space="preserve">" </w:instrText>
    </w:r>
    <w:r w:rsidR="0073698A">
      <w:rPr>
        <w:rFonts w:asciiTheme="minorHAnsi" w:hAnsiTheme="minorHAnsi"/>
        <w:sz w:val="18"/>
        <w:szCs w:val="18"/>
      </w:rPr>
      <w:fldChar w:fldCharType="separate"/>
    </w:r>
    <w:r w:rsidR="00221829" w:rsidRPr="000F4978">
      <w:rPr>
        <w:rStyle w:val="a3"/>
        <w:rFonts w:asciiTheme="minorHAnsi" w:hAnsiTheme="minorHAnsi"/>
        <w:sz w:val="18"/>
        <w:szCs w:val="18"/>
      </w:rPr>
      <w:t>http</w:t>
    </w:r>
    <w:r w:rsidR="00221829" w:rsidRPr="000F4978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221829" w:rsidRPr="000F4978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221829" w:rsidRPr="000F4978">
      <w:rPr>
        <w:rStyle w:val="a3"/>
        <w:rFonts w:asciiTheme="minorHAnsi" w:hAnsiTheme="minorHAnsi"/>
        <w:sz w:val="18"/>
        <w:szCs w:val="18"/>
        <w:lang w:eastAsia="zh-CN"/>
      </w:rPr>
      <w:t>fin</w:t>
    </w:r>
    <w:r w:rsidR="0073698A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73698A" w:rsidP="00FE79E1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B21EBD" w:rsidRPr="005948F2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fin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2530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1C5B"/>
    <w:rsid w:val="000D23FF"/>
    <w:rsid w:val="000D4808"/>
    <w:rsid w:val="000D519E"/>
    <w:rsid w:val="000D5752"/>
    <w:rsid w:val="000D57BF"/>
    <w:rsid w:val="000D599E"/>
    <w:rsid w:val="000D60C6"/>
    <w:rsid w:val="000D7F71"/>
    <w:rsid w:val="000E29A0"/>
    <w:rsid w:val="000E3EC6"/>
    <w:rsid w:val="000E6780"/>
    <w:rsid w:val="000E6B5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263D7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AF4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4093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05E"/>
    <w:rsid w:val="001C04EB"/>
    <w:rsid w:val="001C26E8"/>
    <w:rsid w:val="001C7866"/>
    <w:rsid w:val="001D094D"/>
    <w:rsid w:val="001D0E19"/>
    <w:rsid w:val="001D36EC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4F6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1829"/>
    <w:rsid w:val="00222725"/>
    <w:rsid w:val="00223AE2"/>
    <w:rsid w:val="00223D55"/>
    <w:rsid w:val="00223E2C"/>
    <w:rsid w:val="00225299"/>
    <w:rsid w:val="002252A2"/>
    <w:rsid w:val="00225731"/>
    <w:rsid w:val="00226093"/>
    <w:rsid w:val="00227E98"/>
    <w:rsid w:val="00230313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791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0CED"/>
    <w:rsid w:val="00281045"/>
    <w:rsid w:val="00282DD7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5641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5F2C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2AC0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380D"/>
    <w:rsid w:val="00324947"/>
    <w:rsid w:val="0032687B"/>
    <w:rsid w:val="00326E8A"/>
    <w:rsid w:val="00327901"/>
    <w:rsid w:val="0033078A"/>
    <w:rsid w:val="0033308F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0CC2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4FA7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62FA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31EB"/>
    <w:rsid w:val="004940FA"/>
    <w:rsid w:val="00495286"/>
    <w:rsid w:val="00496FCB"/>
    <w:rsid w:val="00497AAF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385"/>
    <w:rsid w:val="004C5809"/>
    <w:rsid w:val="004C5EFD"/>
    <w:rsid w:val="004C60FB"/>
    <w:rsid w:val="004C79EF"/>
    <w:rsid w:val="004D0CE6"/>
    <w:rsid w:val="004D0EB3"/>
    <w:rsid w:val="004D1EA4"/>
    <w:rsid w:val="004D2194"/>
    <w:rsid w:val="004E1EF5"/>
    <w:rsid w:val="004E3A34"/>
    <w:rsid w:val="004E4E71"/>
    <w:rsid w:val="004E56B4"/>
    <w:rsid w:val="004E6257"/>
    <w:rsid w:val="004E7269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A97"/>
    <w:rsid w:val="005F5B5F"/>
    <w:rsid w:val="005F70DB"/>
    <w:rsid w:val="005F77BD"/>
    <w:rsid w:val="005F7FF9"/>
    <w:rsid w:val="00600591"/>
    <w:rsid w:val="00600E46"/>
    <w:rsid w:val="00601F8F"/>
    <w:rsid w:val="00602162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1E9"/>
    <w:rsid w:val="006538D0"/>
    <w:rsid w:val="006549B8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E95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555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536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2C65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3698A"/>
    <w:rsid w:val="00741430"/>
    <w:rsid w:val="00741EB8"/>
    <w:rsid w:val="0074392B"/>
    <w:rsid w:val="0074566B"/>
    <w:rsid w:val="00745F7A"/>
    <w:rsid w:val="00746366"/>
    <w:rsid w:val="0074668D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7F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4532"/>
    <w:rsid w:val="0084049B"/>
    <w:rsid w:val="00840B8A"/>
    <w:rsid w:val="008426A2"/>
    <w:rsid w:val="00843E2C"/>
    <w:rsid w:val="008440C2"/>
    <w:rsid w:val="00847741"/>
    <w:rsid w:val="00847BF6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6A91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5F3E"/>
    <w:rsid w:val="009069CF"/>
    <w:rsid w:val="009127DF"/>
    <w:rsid w:val="00912B8D"/>
    <w:rsid w:val="009154AB"/>
    <w:rsid w:val="00915EDC"/>
    <w:rsid w:val="009206B2"/>
    <w:rsid w:val="00920FA0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405F"/>
    <w:rsid w:val="009550AF"/>
    <w:rsid w:val="009565AF"/>
    <w:rsid w:val="00963E7A"/>
    <w:rsid w:val="009653FF"/>
    <w:rsid w:val="00965F55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21E8"/>
    <w:rsid w:val="009D439A"/>
    <w:rsid w:val="009D49E1"/>
    <w:rsid w:val="009D7163"/>
    <w:rsid w:val="009E0385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6DD6"/>
    <w:rsid w:val="00A20190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72C"/>
    <w:rsid w:val="00A63C54"/>
    <w:rsid w:val="00A63F7B"/>
    <w:rsid w:val="00A643ED"/>
    <w:rsid w:val="00A644C1"/>
    <w:rsid w:val="00A6764C"/>
    <w:rsid w:val="00A700DF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F69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2BD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1EBD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4EBB"/>
    <w:rsid w:val="00B91A42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D7B46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59A9"/>
    <w:rsid w:val="00C105BE"/>
    <w:rsid w:val="00C15560"/>
    <w:rsid w:val="00C173C0"/>
    <w:rsid w:val="00C177AC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2D5E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FCA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26A12"/>
    <w:rsid w:val="00D33096"/>
    <w:rsid w:val="00D35F7B"/>
    <w:rsid w:val="00D4295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1A1"/>
    <w:rsid w:val="00D609F8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86FF6"/>
    <w:rsid w:val="00D90DE4"/>
    <w:rsid w:val="00D91585"/>
    <w:rsid w:val="00D917FA"/>
    <w:rsid w:val="00D92033"/>
    <w:rsid w:val="00D94AA6"/>
    <w:rsid w:val="00D951FB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B9"/>
    <w:rsid w:val="00E165FE"/>
    <w:rsid w:val="00E16E14"/>
    <w:rsid w:val="00E174B9"/>
    <w:rsid w:val="00E2004B"/>
    <w:rsid w:val="00E20CDD"/>
    <w:rsid w:val="00E2269B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1BDA"/>
    <w:rsid w:val="00E42466"/>
    <w:rsid w:val="00E43352"/>
    <w:rsid w:val="00E44284"/>
    <w:rsid w:val="00E44540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1966"/>
    <w:rsid w:val="00EE26B0"/>
    <w:rsid w:val="00EE2B56"/>
    <w:rsid w:val="00EE3137"/>
    <w:rsid w:val="00EE37A2"/>
    <w:rsid w:val="00EE6D1B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01BD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492"/>
    <w:rsid w:val="00F55A7C"/>
    <w:rsid w:val="00F5607F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77A11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9E1"/>
    <w:rsid w:val="00FE7CA8"/>
    <w:rsid w:val="00FF068C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2530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fin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9034BC-745F-466F-B736-4037AFB140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80</cp:revision>
  <cp:lastPrinted>2013-11-05T03:48:00Z</cp:lastPrinted>
  <dcterms:created xsi:type="dcterms:W3CDTF">2016-08-11T02:17:00Z</dcterms:created>
  <dcterms:modified xsi:type="dcterms:W3CDTF">2023-11-24T06:10:00Z</dcterms:modified>
</cp:coreProperties>
</file>